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58" r:id="rId6"/>
    <p:sldId id="263" r:id="rId7"/>
    <p:sldId id="259" r:id="rId8"/>
    <p:sldId id="270" r:id="rId9"/>
    <p:sldId id="264" r:id="rId10"/>
    <p:sldId id="269" r:id="rId11"/>
    <p:sldId id="260" r:id="rId12"/>
    <p:sldId id="266" r:id="rId13"/>
    <p:sldId id="267" r:id="rId14"/>
    <p:sldId id="268" r:id="rId15"/>
    <p:sldId id="26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8" autoAdjust="0"/>
    <p:restoredTop sz="94660"/>
  </p:normalViewPr>
  <p:slideViewPr>
    <p:cSldViewPr snapToGrid="0">
      <p:cViewPr varScale="1">
        <p:scale>
          <a:sx n="88" d="100"/>
          <a:sy n="88" d="100"/>
        </p:scale>
        <p:origin x="45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744F6-C7FC-4E4C-B997-CA0CA8DFD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7D6850-78E8-469C-9FE8-C79BF353E5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D856D-6FBD-415C-B363-2EBCA2283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F5E97-8E72-4D7C-A9D7-D1E473D6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AC607-B44D-4EAA-85A3-D4B2A685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7269-97FA-4711-BF44-3734C58A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CDDFEC-692A-433B-BBC3-780249E43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E28F4-85AB-4B5C-8FA4-C3923206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E3281-B50B-459C-A967-8D4EF7AF2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B6D7B-E0A4-4D65-B48D-BA11191B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1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64886F-FF98-4BDF-9C6F-24F2BE36F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0CA113-9C4D-4165-B7DE-410759A858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5C88-EB3D-4414-9BD5-500B4C865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A9DD-0986-4951-95F0-03DB4E71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18A32-56C0-4F7C-A1FB-BCD6726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1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6E1A5-46E8-4DA8-8059-E58E3C21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BB1B1-DE75-4954-9AC4-B3AE006C8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208C4-8965-40D5-AAD5-B9D86D52B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2148-63B3-40F6-B644-41839289F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7DA4F-1CF7-4B1E-830C-683A110D2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5CE36-E83C-4B5C-AB70-65E331423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0F03E2-7ACC-4415-BF37-FF6B7D9DE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010D5-7982-496B-9B34-17015699D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0E8A2-A2D8-455A-B65C-C1407CCBC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61E72-E0D9-4505-97A8-53C0A7A17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2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59E-AB3F-4AC8-97D8-16529223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05D87-EFA3-42DC-A800-55D4E6AFB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E4F10-1203-4A38-ABFB-C5D51FF10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A241EE-DA1C-47BD-9908-E54416A82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005D33-7640-4E5A-9B0E-C99F5C585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3B3726-7C34-45D3-A74E-2C7A17D7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20CAC-2A9B-4733-B86A-262A4CA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7E6139-D77F-4BA2-A8B4-CC170ADFA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7D2604-8FE4-4FD4-ACA3-416DC58FE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76E8D4-21DB-4C60-BF3E-7C1CD0859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65E3E3-BA02-406E-A4E8-7A89817C3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1E70C3-F7D0-455E-86D4-424C5BEA6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7B70C3-F175-47DB-B0DC-BCD0E1549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DEEF0D-A4CE-4E40-A96B-71A5C2FD9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8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922D2-D01C-4966-9E79-0747645A3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BCD1CC-DB46-4BB5-862A-AACC8E83A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A4758-A400-4DE0-AF06-A1A8E0A0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C9F42C-F0D6-4103-85E6-AD743397D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1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CC7BB3-8A69-40A1-AC02-D154F0BBD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AEB5E4-94DC-406F-81D5-A7442F69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13802-5A4A-4B80-8CA1-717FA4ED6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5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BD1FE-28F0-4761-B54E-8984DCAF8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88E83-3934-42C2-9443-ACA173589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2EC91C-3FE4-46A8-AF77-EBF03351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5A4A9-4354-4DE2-BE38-C3BD4B8BB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7E7560-A383-4214-B75C-16189407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8563E-ABB5-4174-B99D-5B823581E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95F9-288D-4DBD-9C91-59D3FA4D4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133DDE-21F5-4089-A502-D205CF17A9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7B6EA3-CECA-4DDE-8978-15EAC58BA2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087E17-15F8-41FE-B073-D0C4D460A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9EB49-98C3-4C7C-BFDF-5D840ED0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1EBD7-923D-4CA0-8A39-536B9B3B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69E93D-C712-47F7-BF65-8558C99D8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E86DE-6F86-4519-BCAB-1BAACCD53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F2D0D7-FC44-474C-A73A-C26BB79F56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533F4-676C-4DD7-960C-E89B6E8D5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E55971-E32D-435F-8868-C47FE2474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6597-2370-4A1A-9083-9AE06E4B4C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C6A398-A9B7-4AAD-8F56-4DE07E33ED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58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15105-9B2F-494E-98E0-1DEE4CE4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Likelihood profi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4DE05-9EA8-4D17-8B93-A9AFEAF8E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endParaRPr lang="en-US" dirty="0"/>
          </a:p>
          <a:p>
            <a:pPr lvl="1"/>
            <a:r>
              <a:rPr lang="en-US" dirty="0"/>
              <a:t>Profile over </a:t>
            </a:r>
            <a:r>
              <a:rPr lang="en-US" dirty="0" err="1"/>
              <a:t>Linf</a:t>
            </a:r>
            <a:r>
              <a:rPr lang="en-US" dirty="0"/>
              <a:t> and </a:t>
            </a:r>
            <a:r>
              <a:rPr lang="en-US" dirty="0" err="1"/>
              <a:t>vbk</a:t>
            </a:r>
            <a:endParaRPr lang="en-US" dirty="0"/>
          </a:p>
          <a:p>
            <a:pPr lvl="1"/>
            <a:r>
              <a:rPr lang="en-US" dirty="0"/>
              <a:t>Plot in R</a:t>
            </a:r>
          </a:p>
          <a:p>
            <a:endParaRPr lang="en-US" dirty="0"/>
          </a:p>
          <a:p>
            <a:r>
              <a:rPr lang="en-US" dirty="0"/>
              <a:t>Age-structured</a:t>
            </a:r>
          </a:p>
          <a:p>
            <a:pPr lvl="1"/>
            <a:r>
              <a:rPr lang="en-US" dirty="0"/>
              <a:t>Profile over q</a:t>
            </a:r>
          </a:p>
          <a:p>
            <a:pPr lvl="1"/>
            <a:r>
              <a:rPr lang="en-US" dirty="0"/>
              <a:t>Plot in 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2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theorem:</a:t>
            </a:r>
          </a:p>
          <a:p>
            <a:endParaRPr lang="en-US" dirty="0"/>
          </a:p>
          <a:p>
            <a:r>
              <a:rPr lang="en-US" dirty="0"/>
              <a:t>Need to specify prior distribution</a:t>
            </a:r>
          </a:p>
          <a:p>
            <a:r>
              <a:rPr lang="en-US" dirty="0"/>
              <a:t>Objective: represent posterior by means of a large number of vectors of parameters </a:t>
            </a:r>
          </a:p>
          <a:p>
            <a:r>
              <a:rPr lang="en-US" dirty="0"/>
              <a:t>Constructs a joint Bayesian posterior for the model parameters</a:t>
            </a:r>
          </a:p>
          <a:p>
            <a:r>
              <a:rPr lang="en-US" dirty="0"/>
              <a:t>ADMB uses Random walk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D6787-EC39-4786-82C5-F65C784B6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31263"/>
              </p:ext>
            </p:extLst>
          </p:nvPr>
        </p:nvGraphicFramePr>
        <p:xfrm>
          <a:off x="3877491" y="1690688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2E0732-8D08-40E6-A251-3B99CBCB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91" y="1690688"/>
                        <a:ext cx="3573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F6AA42C-D208-4EB8-8C01-A53B2BC3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01437"/>
              </p:ext>
            </p:extLst>
          </p:nvPr>
        </p:nvGraphicFramePr>
        <p:xfrm>
          <a:off x="6348549" y="286004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5A4B779A-9BCB-4C4F-A60A-7EFD4071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49" y="286004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F2CD-101E-412A-9EB9-61CFB2525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MCM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36-FC84-4056-96C7-52217282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Select an initial parameter vector (often mode of the posterior) and compute its posterior density (likelihood * prior)</a:t>
            </a:r>
          </a:p>
          <a:p>
            <a:pPr marL="514350" indent="-514350">
              <a:buAutoNum type="arabicParenR"/>
            </a:pPr>
            <a:r>
              <a:rPr lang="en-US" dirty="0"/>
              <a:t>Generate a new parameter vector based on the current one (using a jump function) and compute its posterior density</a:t>
            </a:r>
          </a:p>
          <a:p>
            <a:pPr marL="514350" indent="-514350">
              <a:buAutoNum type="arabicParenR"/>
            </a:pPr>
            <a:r>
              <a:rPr lang="en-US" dirty="0"/>
              <a:t>Replace the current parameter vector by the new one with probability equal to ratio of the new to the current density</a:t>
            </a:r>
          </a:p>
          <a:p>
            <a:pPr marL="514350" indent="-514350">
              <a:buAutoNum type="arabicParenR"/>
            </a:pPr>
            <a:r>
              <a:rPr lang="en-US" dirty="0"/>
              <a:t>Output the current parameter vector</a:t>
            </a:r>
          </a:p>
          <a:p>
            <a:pPr marL="514350" indent="-514350">
              <a:buAutoNum type="arabicParenR"/>
            </a:pPr>
            <a:r>
              <a:rPr lang="en-US" dirty="0"/>
              <a:t>Repeat steps 2-4 many times</a:t>
            </a:r>
          </a:p>
        </p:txBody>
      </p:sp>
    </p:spTree>
    <p:extLst>
      <p:ext uri="{BB962C8B-B14F-4D97-AF65-F5344CB8AC3E}">
        <p14:creationId xmlns:p14="http://schemas.microsoft.com/office/powerpoint/2010/main" val="3074405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24A1-F5C7-4906-B52D-5BA19534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m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95BDB-D59C-4FB5-BFE9-50ECEFBFE3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mp function should be chosen to optimize performance (but usually selected for computational convenience)</a:t>
            </a:r>
          </a:p>
          <a:p>
            <a:r>
              <a:rPr lang="en-US" dirty="0"/>
              <a:t>It should be possible to reach all possible parameter vectors eventually by applying the jump function long enough</a:t>
            </a:r>
          </a:p>
          <a:p>
            <a:r>
              <a:rPr lang="en-US" dirty="0"/>
              <a:t>ADMB jump function – multivariate normal distribution centered at the current parameter vector</a:t>
            </a:r>
          </a:p>
          <a:p>
            <a:pPr lvl="1"/>
            <a:r>
              <a:rPr lang="en-US" dirty="0"/>
              <a:t>Variance-covariance matrix is a rescaled version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89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C9CA-26B7-4211-9CF2-14904C13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n-in and thi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15B6-AB2E-4FED-A029-1DCAA1A6C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the impact of the initial parameter vector and Markov nature of the algorithm by having a burn-in period and thinning the chain</a:t>
            </a:r>
          </a:p>
          <a:p>
            <a:r>
              <a:rPr lang="en-US" dirty="0"/>
              <a:t>Burn-in: 5-50% of the total chain length to allow the algorithm to set itself up</a:t>
            </a:r>
          </a:p>
          <a:p>
            <a:r>
              <a:rPr lang="en-US" dirty="0"/>
              <a:t>Thin the chain by taking every</a:t>
            </a:r>
            <a:r>
              <a:rPr lang="en-US" i="1" dirty="0"/>
              <a:t> n</a:t>
            </a:r>
            <a:r>
              <a:rPr lang="en-US" dirty="0"/>
              <a:t>th value to prevent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904614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BC292-D3D0-47F0-8B97-2BA949A8F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68B9-DA52-4815-886D-0E16C0972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un MCMC with argument –</a:t>
            </a:r>
            <a:r>
              <a:rPr lang="en-US" dirty="0" err="1"/>
              <a:t>mcmc</a:t>
            </a:r>
            <a:r>
              <a:rPr lang="en-US" dirty="0"/>
              <a:t> N, where N is the number of steps</a:t>
            </a:r>
          </a:p>
          <a:p>
            <a:pPr lvl="1"/>
            <a:r>
              <a:rPr lang="en-US" dirty="0"/>
              <a:t>Output in .HST file</a:t>
            </a:r>
          </a:p>
          <a:p>
            <a:pPr lvl="1"/>
            <a:endParaRPr lang="en-US" dirty="0"/>
          </a:p>
          <a:p>
            <a:r>
              <a:rPr lang="en-US" dirty="0"/>
              <a:t>Can save chain of parameters using –</a:t>
            </a:r>
            <a:r>
              <a:rPr lang="en-US" dirty="0" err="1"/>
              <a:t>mcsave</a:t>
            </a:r>
            <a:r>
              <a:rPr lang="en-US" dirty="0"/>
              <a:t> N, for example:</a:t>
            </a:r>
          </a:p>
          <a:p>
            <a:pPr lvl="1"/>
            <a:r>
              <a:rPr lang="en-US" dirty="0"/>
              <a:t>&lt;model name&gt; 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marL="0" indent="0">
              <a:buNone/>
            </a:pPr>
            <a:r>
              <a:rPr lang="en-US" dirty="0"/>
              <a:t>Which would take 100000 samples and save every 10 samples</a:t>
            </a:r>
          </a:p>
          <a:p>
            <a:pPr lvl="1"/>
            <a:r>
              <a:rPr lang="en-US" dirty="0"/>
              <a:t>Output in .PSV fil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n examine output chain of variable that is not a model parameter using </a:t>
            </a:r>
            <a:r>
              <a:rPr lang="en-US" dirty="0" err="1"/>
              <a:t>mceval_phase</a:t>
            </a:r>
            <a:endParaRPr lang="en-US" dirty="0"/>
          </a:p>
          <a:p>
            <a:pPr lvl="1"/>
            <a:r>
              <a:rPr lang="en-US" dirty="0"/>
              <a:t>After running model: &lt;model&gt; -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lvl="1"/>
            <a:r>
              <a:rPr lang="en-US" dirty="0"/>
              <a:t>&lt;model&gt; -</a:t>
            </a:r>
            <a:r>
              <a:rPr lang="en-US" dirty="0" err="1"/>
              <a:t>mceval</a:t>
            </a:r>
            <a:endParaRPr lang="en-US" dirty="0"/>
          </a:p>
          <a:p>
            <a:pPr lvl="1"/>
            <a:r>
              <a:rPr lang="en-US" dirty="0"/>
              <a:t>Outputs .CHA file</a:t>
            </a:r>
          </a:p>
        </p:txBody>
      </p:sp>
    </p:spTree>
    <p:extLst>
      <p:ext uri="{BB962C8B-B14F-4D97-AF65-F5344CB8AC3E}">
        <p14:creationId xmlns:p14="http://schemas.microsoft.com/office/powerpoint/2010/main" val="2427194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essian-base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ikelihood profiles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09794-2386-4506-8F4D-05F4B7135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aximum likelihood estimates and He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0E990-CB9B-4918-AF2C-C35CFE43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45604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ximum likelihood estimate: values that maximize the likelihood for the actual observation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Curvature of the negative log likelihood function gives an estimate of the variance of the maximum likelihood estim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ssian matrix of second derivatives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FE76A-CE80-4488-9C22-E9F86F47A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285" y="2305123"/>
            <a:ext cx="2558077" cy="711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D348DB-3BFD-4BA9-B59E-8FAAE66F6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4196898"/>
            <a:ext cx="3694933" cy="1041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D4DFB-FC9A-470B-A070-BF66D24D4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369" y="5378348"/>
            <a:ext cx="329565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6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39900-2761-4E10-8B24-43718965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log likelihood curv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BEE86-80F9-4FE0-84C6-465D1BF9C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or and hessian matrix are often found by numerical metho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lta method: general method for deriving the variance of asymptotically normal random variab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655C6-FF60-43DF-83EE-64D8049D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20" y="2722778"/>
            <a:ext cx="11879826" cy="244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47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9213F-98BF-47C9-9056-3A74F6FA6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the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559AA-8729-4DAF-9C4E-A94912182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is based on a normal approximation, so it is not always appropriate</a:t>
            </a:r>
          </a:p>
          <a:p>
            <a:r>
              <a:rPr lang="en-US" dirty="0"/>
              <a:t>It may be useful to compute the confidence intervals in log-scale and transfer quantiles to the original scale to ensure a parameter is positive</a:t>
            </a:r>
          </a:p>
          <a:p>
            <a:pPr lvl="1"/>
            <a:r>
              <a:rPr lang="en-US" dirty="0"/>
              <a:t>Variables other than the actual model parameters can be added to the output reports by declaring in PARAMETER_SECTION </a:t>
            </a:r>
            <a:r>
              <a:rPr lang="en-US" dirty="0" err="1">
                <a:solidFill>
                  <a:srgbClr val="FF0000"/>
                </a:solidFill>
              </a:rPr>
              <a:t>sdreport</a:t>
            </a:r>
            <a:r>
              <a:rPr lang="en-US" dirty="0">
                <a:solidFill>
                  <a:srgbClr val="FF0000"/>
                </a:solidFill>
              </a:rPr>
              <a:t>_</a:t>
            </a:r>
          </a:p>
          <a:p>
            <a:r>
              <a:rPr lang="en-US" dirty="0"/>
              <a:t>Typical output files are .PAR, .STD, and .COR</a:t>
            </a:r>
          </a:p>
        </p:txBody>
      </p:sp>
    </p:spTree>
    <p:extLst>
      <p:ext uri="{BB962C8B-B14F-4D97-AF65-F5344CB8AC3E}">
        <p14:creationId xmlns:p14="http://schemas.microsoft.com/office/powerpoint/2010/main" val="3784511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B6F8-0DCD-46FA-8323-97A251A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912F-8284-4B09-8342-B789C3B0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lude in PARAMETER_SECTION </a:t>
            </a:r>
            <a:r>
              <a:rPr lang="en-US" dirty="0" err="1">
                <a:solidFill>
                  <a:srgbClr val="FF0000"/>
                </a:solidFill>
              </a:rPr>
              <a:t>likeprof_numbe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n use –</a:t>
            </a:r>
            <a:r>
              <a:rPr lang="en-US" dirty="0" err="1"/>
              <a:t>lprof</a:t>
            </a:r>
            <a:r>
              <a:rPr lang="en-US" dirty="0"/>
              <a:t> argument when running the model</a:t>
            </a:r>
          </a:p>
          <a:p>
            <a:r>
              <a:rPr lang="en-US" dirty="0"/>
              <a:t>Will produce files .PLT for each parameter profiled</a:t>
            </a:r>
          </a:p>
          <a:p>
            <a:r>
              <a:rPr lang="en-US" dirty="0"/>
              <a:t>Can adjust number of points profiled for finer resolution</a:t>
            </a:r>
          </a:p>
        </p:txBody>
      </p:sp>
    </p:spTree>
    <p:extLst>
      <p:ext uri="{BB962C8B-B14F-4D97-AF65-F5344CB8AC3E}">
        <p14:creationId xmlns:p14="http://schemas.microsoft.com/office/powerpoint/2010/main" val="4128479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666</Words>
  <Application>Microsoft Office PowerPoint</Application>
  <PresentationFormat>Widescreen</PresentationFormat>
  <Paragraphs>11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Office Theme</vt:lpstr>
      <vt:lpstr>Equation</vt:lpstr>
      <vt:lpstr>Estimating uncertainty</vt:lpstr>
      <vt:lpstr>Ways of estimating uncertainty</vt:lpstr>
      <vt:lpstr>Maximum likelihood estimates and Hessian</vt:lpstr>
      <vt:lpstr>Negative log likelihood curvature</vt:lpstr>
      <vt:lpstr>Default estimation of uncertainty: delta method</vt:lpstr>
      <vt:lpstr>Important notes on the delta method</vt:lpstr>
      <vt:lpstr>Likelihood profiles</vt:lpstr>
      <vt:lpstr>Calculating confidence intervals</vt:lpstr>
      <vt:lpstr>Likelihood profiles in ADMB</vt:lpstr>
      <vt:lpstr>Exercise: Likelihood profiles </vt:lpstr>
      <vt:lpstr>Markov Chain Monte Carlo (MCMC)</vt:lpstr>
      <vt:lpstr>Overview of MCMC algorithm</vt:lpstr>
      <vt:lpstr>Jump function</vt:lpstr>
      <vt:lpstr>Burn-in and thinning</vt:lpstr>
      <vt:lpstr>MCMC in ADMB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ill Rudd</dc:creator>
  <cp:lastModifiedBy>Merrill Rudd</cp:lastModifiedBy>
  <cp:revision>34</cp:revision>
  <dcterms:created xsi:type="dcterms:W3CDTF">2018-03-08T18:01:48Z</dcterms:created>
  <dcterms:modified xsi:type="dcterms:W3CDTF">2018-03-14T05:53:27Z</dcterms:modified>
</cp:coreProperties>
</file>